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42CB8B" w14:textId="65EC9B8B" w:rsidR="00A47603" w:rsidRDefault="0065423D" w:rsidP="0065423D">
      <w:pPr>
        <w:jc w:val="center"/>
        <w:rPr>
          <w:b/>
          <w:sz w:val="28"/>
        </w:rPr>
      </w:pPr>
      <w:r w:rsidRPr="0065423D">
        <w:rPr>
          <w:b/>
          <w:sz w:val="28"/>
        </w:rPr>
        <w:t xml:space="preserve">Funciones para modelar la cinemática </w:t>
      </w:r>
      <w:r w:rsidR="00236094">
        <w:rPr>
          <w:b/>
          <w:sz w:val="28"/>
        </w:rPr>
        <w:t>3</w:t>
      </w:r>
      <w:r w:rsidR="007C3412">
        <w:rPr>
          <w:b/>
          <w:sz w:val="28"/>
        </w:rPr>
        <w:t>D</w:t>
      </w:r>
    </w:p>
    <w:p w14:paraId="20CA24FF" w14:textId="344ECBF7" w:rsidR="009B7C7E" w:rsidRPr="0065423D" w:rsidRDefault="00236094" w:rsidP="0065423D">
      <w:pPr>
        <w:jc w:val="center"/>
        <w:rPr>
          <w:b/>
          <w:sz w:val="28"/>
        </w:rPr>
      </w:pPr>
      <w:r>
        <w:rPr>
          <w:b/>
          <w:sz w:val="28"/>
        </w:rPr>
        <w:t>V1</w:t>
      </w:r>
      <w:r w:rsidR="00B12440">
        <w:rPr>
          <w:b/>
          <w:sz w:val="28"/>
        </w:rPr>
        <w:t>.</w:t>
      </w:r>
      <w:r w:rsidR="000D0EC3">
        <w:rPr>
          <w:b/>
          <w:sz w:val="28"/>
        </w:rPr>
        <w:t>1</w:t>
      </w:r>
    </w:p>
    <w:p w14:paraId="2775E42E" w14:textId="2584135A" w:rsidR="00651E79" w:rsidRDefault="00651E79" w:rsidP="00651E79">
      <w:pPr>
        <w:jc w:val="both"/>
      </w:pPr>
      <w:r>
        <w:t>Una ecuación de restricción cinemática o conjunto de ella</w:t>
      </w:r>
      <w:r w:rsidR="00124C0F">
        <w:t>s</w:t>
      </w:r>
      <w:r>
        <w:t xml:space="preserve"> se describirá mediante una estructura de MATLAB con la siguiente configuración:</w:t>
      </w:r>
    </w:p>
    <w:p w14:paraId="70BF9120" w14:textId="77777777" w:rsidR="00651E79" w:rsidRDefault="00651E79" w:rsidP="00651E79">
      <w:pPr>
        <w:ind w:firstLine="360"/>
      </w:pPr>
      <w:r>
        <w:t>struct1={constraint_class p}</w:t>
      </w:r>
    </w:p>
    <w:p w14:paraId="002F5F5B" w14:textId="77777777" w:rsidR="00651E79" w:rsidRDefault="00651E79" w:rsidP="00651E79">
      <w:pPr>
        <w:ind w:firstLine="360"/>
      </w:pPr>
      <w:r>
        <w:t>struct2={constraint_class p fun}</w:t>
      </w:r>
    </w:p>
    <w:p w14:paraId="3469DABC" w14:textId="77777777" w:rsidR="00651E79" w:rsidRDefault="00651E79" w:rsidP="00651E79">
      <w:pPr>
        <w:jc w:val="both"/>
      </w:pPr>
      <w:r>
        <w:t>siendo</w:t>
      </w:r>
    </w:p>
    <w:p w14:paraId="5BF92C5F" w14:textId="77777777" w:rsidR="00651E79" w:rsidRDefault="00651E79" w:rsidP="00651E79">
      <w:pPr>
        <w:jc w:val="both"/>
      </w:pPr>
      <w:r>
        <w:tab/>
        <w:t>constraint_class el nombre de la clase (coincide con el nombre de la función, ver más adelante) entre ‘ ‘</w:t>
      </w:r>
    </w:p>
    <w:p w14:paraId="01282B15" w14:textId="77777777" w:rsidR="00651E79" w:rsidRDefault="00651E79" w:rsidP="00651E79">
      <w:pPr>
        <w:jc w:val="both"/>
      </w:pPr>
      <w:r>
        <w:tab/>
        <w:t>p el vector puntero que indica la posición de las variables en el vector q</w:t>
      </w:r>
    </w:p>
    <w:p w14:paraId="7D096DB0" w14:textId="77777777" w:rsidR="00651E79" w:rsidRDefault="00651E79" w:rsidP="00651E79">
      <w:pPr>
        <w:jc w:val="both"/>
      </w:pPr>
      <w:r>
        <w:tab/>
        <w:t>c el vector puntero que indica la posición de las variables en el vector c</w:t>
      </w:r>
    </w:p>
    <w:p w14:paraId="6DC1E775" w14:textId="77777777" w:rsidR="00651E79" w:rsidRDefault="00651E79" w:rsidP="00651E79">
      <w:pPr>
        <w:jc w:val="both"/>
      </w:pPr>
      <w:r>
        <w:tab/>
        <w:t>fun el nombre de la función que permite calcular el valor de una variable conocido el instante temporal (para ecuaciones reónomas)</w:t>
      </w:r>
    </w:p>
    <w:p w14:paraId="42D955E3" w14:textId="77777777" w:rsidR="00651E79" w:rsidRDefault="00651E79" w:rsidP="00651E79">
      <w:pPr>
        <w:jc w:val="both"/>
      </w:pPr>
      <w:r>
        <w:t>La cinemática de un mecanismo estará definida por un conjunto de ecuaciones de restricción cinemática agrupadas en estructuras de MATLAB como las indicadas anteriormente, que, a su vez, se almacenan en una cell mediante concatenación:</w:t>
      </w:r>
    </w:p>
    <w:p w14:paraId="26C0ABF9" w14:textId="77777777" w:rsidR="00651E79" w:rsidRDefault="00651E79" w:rsidP="00651E79">
      <w:r>
        <w:tab/>
        <w:t>mech={}</w:t>
      </w:r>
    </w:p>
    <w:p w14:paraId="48924660" w14:textId="77777777" w:rsidR="00651E79" w:rsidRDefault="00651E79" w:rsidP="00651E79">
      <w:r>
        <w:tab/>
        <w:t>mech=[mech;struct1;struct2 …]</w:t>
      </w:r>
    </w:p>
    <w:p w14:paraId="2EA29F54" w14:textId="77777777" w:rsidR="00651E79" w:rsidRDefault="00651E79" w:rsidP="00651E79">
      <w:r>
        <w:tab/>
      </w:r>
      <w:r w:rsidRPr="006D5420">
        <w:t>save('kinematic_def.mat','</w:t>
      </w:r>
      <w:r>
        <w:t>mech</w:t>
      </w:r>
      <w:r w:rsidRPr="006D5420">
        <w:t>')</w:t>
      </w:r>
    </w:p>
    <w:p w14:paraId="2FC713D0" w14:textId="77777777" w:rsidR="00651E79" w:rsidRDefault="00651E79" w:rsidP="00651E79">
      <w:pPr>
        <w:jc w:val="both"/>
      </w:pPr>
      <w:r>
        <w:t>Esta variable se guardará en memoria como kinematic_def.mat y será accesible cuando haya que evaluar el vector phi, su jacobiano o la derivada temporal del mismo así como las derivadas temporales del vector phi.</w:t>
      </w:r>
    </w:p>
    <w:p w14:paraId="034FD22E" w14:textId="7EAB5AF0" w:rsidR="00651E79" w:rsidRDefault="00651E79" w:rsidP="00651E79">
      <w:pPr>
        <w:jc w:val="both"/>
      </w:pPr>
      <w:r>
        <w:t>Se puede definir y guardar, vía menús, la cinemática de un mecanismo con la función def_mech</w:t>
      </w:r>
      <w:r w:rsidR="00A72C9B">
        <w:t>_3D</w:t>
      </w:r>
      <w:r w:rsidR="005B7F30">
        <w:t>.</w:t>
      </w:r>
    </w:p>
    <w:p w14:paraId="7841DC14" w14:textId="5C57D79A" w:rsidR="005B7F30" w:rsidRDefault="005B7F30" w:rsidP="00651E79">
      <w:pPr>
        <w:jc w:val="both"/>
      </w:pPr>
      <w:r>
        <w:t>La librería incluye funciones que utilizan la información del archivo kinematic_def.mat para calcular de manera automática los siguientes elementos:</w:t>
      </w:r>
    </w:p>
    <w:p w14:paraId="30F71C0B" w14:textId="3418CF66" w:rsidR="005B7F30" w:rsidRDefault="005B7F30" w:rsidP="00651E79">
      <w:pPr>
        <w:jc w:val="both"/>
      </w:pPr>
      <w:r>
        <w:tab/>
      </w:r>
      <w:r w:rsidRPr="005B7F30">
        <w:rPr>
          <w:position w:val="-4"/>
        </w:rPr>
        <w:object w:dxaOrig="260" w:dyaOrig="260" w14:anchorId="2925E7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2.25pt" o:ole="">
            <v:imagedata r:id="rId8" o:title=""/>
          </v:shape>
          <o:OLEObject Type="Embed" ProgID="Equation.DSMT4" ShapeID="_x0000_i1025" DrawAspect="Content" ObjectID="_1707820576" r:id="rId9"/>
        </w:object>
      </w:r>
      <w:r>
        <w:t xml:space="preserve"> </w:t>
      </w:r>
      <w:r>
        <w:sym w:font="Wingdings" w:char="F0E0"/>
      </w:r>
      <w:r>
        <w:t xml:space="preserve"> calc_phi</w:t>
      </w:r>
    </w:p>
    <w:p w14:paraId="36D946D6" w14:textId="153DCE24" w:rsidR="005B7F30" w:rsidRDefault="005B7F30" w:rsidP="00651E79">
      <w:pPr>
        <w:jc w:val="both"/>
      </w:pPr>
      <w:r>
        <w:tab/>
      </w:r>
      <w:r w:rsidRPr="005B7F30">
        <w:rPr>
          <w:position w:val="-14"/>
        </w:rPr>
        <w:object w:dxaOrig="360" w:dyaOrig="380" w14:anchorId="15849C91">
          <v:shape id="_x0000_i1026" type="#_x0000_t75" style="width:18.35pt;height:18.35pt" o:ole="">
            <v:imagedata r:id="rId10" o:title=""/>
          </v:shape>
          <o:OLEObject Type="Embed" ProgID="Equation.DSMT4" ShapeID="_x0000_i1026" DrawAspect="Content" ObjectID="_1707820577" r:id="rId11"/>
        </w:object>
      </w:r>
      <w:r>
        <w:t xml:space="preserve"> </w:t>
      </w:r>
      <w:r>
        <w:sym w:font="Wingdings" w:char="F0E0"/>
      </w:r>
      <w:r>
        <w:t xml:space="preserve"> calc_jac</w:t>
      </w:r>
    </w:p>
    <w:p w14:paraId="7340B1EF" w14:textId="29BCE6BF" w:rsidR="005B7F30" w:rsidRDefault="005B7F30" w:rsidP="00651E79">
      <w:pPr>
        <w:jc w:val="both"/>
      </w:pPr>
      <w:r>
        <w:tab/>
      </w:r>
      <w:r w:rsidRPr="005B7F30">
        <w:rPr>
          <w:position w:val="-14"/>
        </w:rPr>
        <w:object w:dxaOrig="360" w:dyaOrig="400" w14:anchorId="0628D3AE">
          <v:shape id="_x0000_i1027" type="#_x0000_t75" style="width:18.35pt;height:20.4pt" o:ole="">
            <v:imagedata r:id="rId12" o:title=""/>
          </v:shape>
          <o:OLEObject Type="Embed" ProgID="Equation.DSMT4" ShapeID="_x0000_i1027" DrawAspect="Content" ObjectID="_1707820578" r:id="rId13"/>
        </w:object>
      </w:r>
      <w:r>
        <w:t xml:space="preserve"> </w:t>
      </w:r>
      <w:r>
        <w:sym w:font="Wingdings" w:char="F0E0"/>
      </w:r>
      <w:r>
        <w:t xml:space="preserve"> calc_djac</w:t>
      </w:r>
    </w:p>
    <w:p w14:paraId="1E0F039F" w14:textId="1A05BDD3" w:rsidR="005B7F30" w:rsidRDefault="005B7F30" w:rsidP="00651E79">
      <w:pPr>
        <w:jc w:val="both"/>
      </w:pPr>
      <w:r>
        <w:tab/>
      </w:r>
      <w:r w:rsidRPr="005B7F30">
        <w:rPr>
          <w:position w:val="-12"/>
        </w:rPr>
        <w:object w:dxaOrig="320" w:dyaOrig="360" w14:anchorId="50C6EBED">
          <v:shape id="_x0000_i1028" type="#_x0000_t75" style="width:16.3pt;height:18.35pt" o:ole="">
            <v:imagedata r:id="rId14" o:title=""/>
          </v:shape>
          <o:OLEObject Type="Embed" ProgID="Equation.DSMT4" ShapeID="_x0000_i1028" DrawAspect="Content" ObjectID="_1707820579" r:id="rId15"/>
        </w:object>
      </w:r>
      <w:r>
        <w:t xml:space="preserve"> </w:t>
      </w:r>
      <w:r>
        <w:sym w:font="Wingdings" w:char="F0E0"/>
      </w:r>
      <w:r>
        <w:t xml:space="preserve"> calc_dphit</w:t>
      </w:r>
    </w:p>
    <w:p w14:paraId="4D1183F6" w14:textId="2463E8AB" w:rsidR="005B7F30" w:rsidRDefault="005B7F30" w:rsidP="00651E79">
      <w:pPr>
        <w:jc w:val="both"/>
      </w:pPr>
      <w:r>
        <w:tab/>
      </w:r>
      <w:r w:rsidRPr="005B7F30">
        <w:rPr>
          <w:position w:val="-12"/>
        </w:rPr>
        <w:object w:dxaOrig="360" w:dyaOrig="360" w14:anchorId="095DC918">
          <v:shape id="_x0000_i1029" type="#_x0000_t75" style="width:18.35pt;height:18.35pt" o:ole="">
            <v:imagedata r:id="rId16" o:title=""/>
          </v:shape>
          <o:OLEObject Type="Embed" ProgID="Equation.DSMT4" ShapeID="_x0000_i1029" DrawAspect="Content" ObjectID="_1707820580" r:id="rId17"/>
        </w:object>
      </w:r>
      <w:r>
        <w:t xml:space="preserve"> </w:t>
      </w:r>
      <w:r>
        <w:sym w:font="Wingdings" w:char="F0E0"/>
      </w:r>
      <w:r>
        <w:t xml:space="preserve"> calc_d2phit</w:t>
      </w:r>
    </w:p>
    <w:p w14:paraId="3B1D6587" w14:textId="1D79BE83" w:rsidR="005B7F30" w:rsidRDefault="005B7F30" w:rsidP="00651E79">
      <w:pPr>
        <w:jc w:val="both"/>
      </w:pPr>
      <w:r>
        <w:t xml:space="preserve">Adicionalmente, el método de Newton que calcula la posición está implementado en la función calc_pos de </w:t>
      </w:r>
      <w:r w:rsidR="00B259CF">
        <w:t>esta</w:t>
      </w:r>
      <w:r>
        <w:t xml:space="preserve"> librería.</w:t>
      </w:r>
    </w:p>
    <w:p w14:paraId="7DA26E01" w14:textId="3A5497CD" w:rsidR="00B26E6C" w:rsidRDefault="00B26E6C" w:rsidP="00B26E6C"/>
    <w:p w14:paraId="0524FBAE" w14:textId="77777777" w:rsidR="00B368F1" w:rsidRPr="00F8564F" w:rsidRDefault="00B368F1" w:rsidP="00B368F1">
      <w:pPr>
        <w:pStyle w:val="Prrafodelista"/>
        <w:numPr>
          <w:ilvl w:val="0"/>
          <w:numId w:val="1"/>
        </w:numPr>
        <w:rPr>
          <w:b/>
        </w:rPr>
      </w:pPr>
      <w:r w:rsidRPr="00F8564F">
        <w:rPr>
          <w:b/>
        </w:rPr>
        <w:t>Sólido rígido definido por una base de 3 vectores unitarios ortogonales</w:t>
      </w:r>
    </w:p>
    <w:p w14:paraId="76D7EAD2" w14:textId="64EEA66A" w:rsidR="00B368F1" w:rsidRDefault="00B368F1" w:rsidP="00B368F1">
      <w:pPr>
        <w:ind w:left="708"/>
      </w:pPr>
      <w:r>
        <w:t>Fun</w:t>
      </w:r>
      <w:r w:rsidR="000C2471">
        <w:t>ción: phi_</w:t>
      </w:r>
      <w:r>
        <w:t>3D</w:t>
      </w:r>
      <w:r w:rsidR="000C2471">
        <w:t>_rs</w:t>
      </w:r>
      <w:r w:rsidR="00705A2F">
        <w:t>_</w:t>
      </w:r>
      <w:r>
        <w:t>3uv</w:t>
      </w:r>
    </w:p>
    <w:p w14:paraId="5458655C" w14:textId="77777777" w:rsidR="00B368F1" w:rsidRDefault="00B368F1" w:rsidP="00B368F1">
      <w:pPr>
        <w:ind w:left="708"/>
      </w:pPr>
      <w:r>
        <w:t>Número de ecuaciones: 6</w:t>
      </w:r>
    </w:p>
    <w:p w14:paraId="5E3569FD" w14:textId="77777777" w:rsidR="00B368F1" w:rsidRDefault="00B368F1" w:rsidP="00B368F1">
      <w:pPr>
        <w:ind w:left="708"/>
      </w:pPr>
      <w:r>
        <w:t>Entradas: p,q,c</w:t>
      </w:r>
    </w:p>
    <w:p w14:paraId="422FFA82" w14:textId="77777777" w:rsidR="00B368F1" w:rsidRDefault="00B368F1" w:rsidP="00B368F1">
      <w:pPr>
        <w:ind w:left="708"/>
      </w:pPr>
      <w:r>
        <w:t>p=[</w:t>
      </w:r>
      <w:r w:rsidRPr="00F66EBC">
        <w:t>nu1x nu1y nu1z nu2x nu2y nu2z nu3x nu3y nu3z]</w:t>
      </w:r>
    </w:p>
    <w:p w14:paraId="45AA20C6" w14:textId="77777777" w:rsidR="00B368F1" w:rsidRDefault="00B368F1" w:rsidP="00B368F1">
      <w:pPr>
        <w:ind w:left="708"/>
      </w:pPr>
      <w:r>
        <w:t>Ecuaciones:</w:t>
      </w:r>
    </w:p>
    <w:p w14:paraId="2AB813B6" w14:textId="6E07B25B" w:rsidR="00B368F1" w:rsidRPr="00F66EBC" w:rsidRDefault="000840DD" w:rsidP="00B368F1">
      <w:pPr>
        <w:ind w:left="708"/>
      </w:pPr>
      <w:r>
        <w:pict w14:anchorId="7A45FD8C">
          <v:shape id="_x0000_i1030" type="#_x0000_t75" style="width:425.2pt;height:134.5pt">
            <v:imagedata r:id="rId18" o:title="rs_3uv"/>
          </v:shape>
        </w:pict>
      </w:r>
    </w:p>
    <w:p w14:paraId="72D90767" w14:textId="77777777" w:rsidR="00B368F1" w:rsidRDefault="00B368F1" w:rsidP="00B368F1">
      <w:pPr>
        <w:ind w:left="708"/>
      </w:pPr>
    </w:p>
    <w:p w14:paraId="0AFDF5E7" w14:textId="791E2CAB" w:rsidR="00B368F1" w:rsidRDefault="00B368F1" w:rsidP="00B368F1">
      <w:pPr>
        <w:ind w:left="708"/>
      </w:pPr>
      <w:r>
        <w:t>Jacobiano: jacphi_</w:t>
      </w:r>
      <w:r w:rsidR="000C2471">
        <w:t>3D_rs</w:t>
      </w:r>
      <w:r w:rsidR="00705A2F">
        <w:t>_</w:t>
      </w:r>
      <w:r>
        <w:t>3uv(p,q,c)</w:t>
      </w:r>
    </w:p>
    <w:p w14:paraId="4BCF5F95" w14:textId="3F3504A5" w:rsidR="00B368F1" w:rsidRDefault="00B368F1" w:rsidP="00B368F1">
      <w:pPr>
        <w:ind w:left="708"/>
      </w:pPr>
      <w:r>
        <w:t>Derivada del jacobiano respecto del tiempo: djacphi_</w:t>
      </w:r>
      <w:r w:rsidR="000C2471">
        <w:t>3D_rs</w:t>
      </w:r>
      <w:r w:rsidR="00705A2F">
        <w:t>_</w:t>
      </w:r>
      <w:r>
        <w:t>3uv(p,q,dq</w:t>
      </w:r>
      <w:r w:rsidR="004E7C14">
        <w:t>,c</w:t>
      </w:r>
      <w:r>
        <w:t>)</w:t>
      </w:r>
    </w:p>
    <w:p w14:paraId="6D92A799" w14:textId="77777777" w:rsidR="00B368F1" w:rsidRDefault="00B368F1" w:rsidP="00B368F1">
      <w:pPr>
        <w:ind w:left="708"/>
      </w:pPr>
    </w:p>
    <w:p w14:paraId="2E349BEF" w14:textId="77777777" w:rsidR="00B368F1" w:rsidRPr="00F8564F" w:rsidRDefault="00B368F1" w:rsidP="00B368F1">
      <w:pPr>
        <w:pStyle w:val="Prrafodelista"/>
        <w:numPr>
          <w:ilvl w:val="0"/>
          <w:numId w:val="1"/>
        </w:numPr>
        <w:rPr>
          <w:b/>
        </w:rPr>
      </w:pPr>
      <w:r w:rsidRPr="00F8564F">
        <w:rPr>
          <w:b/>
        </w:rPr>
        <w:t>Punto adicional en un sólido rígido definido por una base de 3 vectores unitarios ortogonales</w:t>
      </w:r>
    </w:p>
    <w:p w14:paraId="334EE356" w14:textId="142CFB92" w:rsidR="00B368F1" w:rsidRDefault="00B368F1" w:rsidP="00B368F1">
      <w:pPr>
        <w:ind w:left="708"/>
      </w:pPr>
      <w:r>
        <w:t>Función: phi_3D_</w:t>
      </w:r>
      <w:r w:rsidR="0042505E">
        <w:t>rs_1</w:t>
      </w:r>
      <w:r>
        <w:t>ap</w:t>
      </w:r>
    </w:p>
    <w:p w14:paraId="747426F7" w14:textId="77777777" w:rsidR="00B368F1" w:rsidRDefault="00B368F1" w:rsidP="00B368F1">
      <w:pPr>
        <w:ind w:left="708"/>
      </w:pPr>
      <w:r>
        <w:t>Número de ecuaciones: 3</w:t>
      </w:r>
    </w:p>
    <w:p w14:paraId="2707D1EF" w14:textId="2CD2497D" w:rsidR="00B368F1" w:rsidRDefault="00B368F1" w:rsidP="00B368F1">
      <w:pPr>
        <w:ind w:left="708"/>
      </w:pPr>
      <w:r>
        <w:t>Entradas: p,q,c</w:t>
      </w:r>
    </w:p>
    <w:p w14:paraId="720D8F91" w14:textId="7A0AF5F3" w:rsidR="00B368F1" w:rsidRDefault="00B368F1" w:rsidP="00B368F1">
      <w:pPr>
        <w:ind w:left="708"/>
      </w:pPr>
      <w:r>
        <w:t>p=</w:t>
      </w:r>
      <w:r w:rsidRPr="001161D7">
        <w:t xml:space="preserve"> [nu1x nu1y nu1z nu2x nu2y nu2z nu3x nu3y nu3z nxa nya nza nxb nyb nzb</w:t>
      </w:r>
      <w:r w:rsidR="00ED093C">
        <w:t xml:space="preserve"> </w:t>
      </w:r>
      <w:r w:rsidR="00ED093C" w:rsidRPr="001161D7">
        <w:t>n</w:t>
      </w:r>
      <w:r w:rsidR="00ED093C">
        <w:t>cx ncy ncz</w:t>
      </w:r>
      <w:r w:rsidRPr="001161D7">
        <w:t>]</w:t>
      </w:r>
    </w:p>
    <w:p w14:paraId="5F9A774F" w14:textId="77777777" w:rsidR="00B368F1" w:rsidRDefault="00B368F1" w:rsidP="00B368F1">
      <w:pPr>
        <w:ind w:left="708"/>
      </w:pPr>
      <w:r>
        <w:t>Ecuaciones:</w:t>
      </w:r>
    </w:p>
    <w:p w14:paraId="43DFEBC3" w14:textId="133299E1" w:rsidR="00B368F1" w:rsidRDefault="000840DD" w:rsidP="00B368F1">
      <w:pPr>
        <w:ind w:left="360" w:firstLine="348"/>
      </w:pPr>
      <w:r>
        <w:pict w14:anchorId="50F002C8">
          <v:shape id="_x0000_i1031" type="#_x0000_t75" style="width:425.2pt;height:123.6pt">
            <v:imagedata r:id="rId19" o:title="rs_1ap"/>
          </v:shape>
        </w:pict>
      </w:r>
    </w:p>
    <w:p w14:paraId="00647E6C" w14:textId="77777777" w:rsidR="00B368F1" w:rsidRDefault="00B368F1" w:rsidP="00B368F1">
      <w:pPr>
        <w:ind w:left="360" w:firstLine="348"/>
      </w:pPr>
    </w:p>
    <w:p w14:paraId="2A529BE6" w14:textId="6A76778C" w:rsidR="00B368F1" w:rsidRDefault="00310857" w:rsidP="00B368F1">
      <w:pPr>
        <w:ind w:left="708"/>
      </w:pPr>
      <w:r>
        <w:t>Jacobiano: jacphi_</w:t>
      </w:r>
      <w:r w:rsidR="00B368F1">
        <w:t>3D_</w:t>
      </w:r>
      <w:r>
        <w:t>rs</w:t>
      </w:r>
      <w:r w:rsidR="0042505E">
        <w:t>_</w:t>
      </w:r>
      <w:r w:rsidR="00B368F1">
        <w:t>1ap</w:t>
      </w:r>
      <w:r w:rsidR="00ED093C">
        <w:t>(p,q,c</w:t>
      </w:r>
      <w:r w:rsidR="00B368F1">
        <w:t>)</w:t>
      </w:r>
    </w:p>
    <w:p w14:paraId="3E3395E8" w14:textId="572BD99F" w:rsidR="00B368F1" w:rsidRDefault="00B368F1" w:rsidP="00B368F1">
      <w:pPr>
        <w:ind w:left="708"/>
      </w:pPr>
      <w:r>
        <w:t>Derivada del jacobiano</w:t>
      </w:r>
      <w:r w:rsidR="00310857">
        <w:t xml:space="preserve"> respecto del tiempo: djacphi_</w:t>
      </w:r>
      <w:r>
        <w:t>3D_</w:t>
      </w:r>
      <w:r w:rsidR="00310857">
        <w:t>rs</w:t>
      </w:r>
      <w:r w:rsidR="0042505E">
        <w:t>_</w:t>
      </w:r>
      <w:r>
        <w:t>1ap(p,q,dq</w:t>
      </w:r>
      <w:r w:rsidR="00ED093C">
        <w:t>,c</w:t>
      </w:r>
      <w:r>
        <w:t>)</w:t>
      </w:r>
    </w:p>
    <w:p w14:paraId="5C0AB4DB" w14:textId="77777777" w:rsidR="00B368F1" w:rsidRDefault="00B368F1" w:rsidP="00B368F1">
      <w:pPr>
        <w:ind w:left="360"/>
      </w:pPr>
    </w:p>
    <w:p w14:paraId="21C90BA7" w14:textId="77777777" w:rsidR="00B368F1" w:rsidRPr="00F8564F" w:rsidRDefault="00B368F1" w:rsidP="00B368F1">
      <w:pPr>
        <w:pStyle w:val="Prrafodelista"/>
        <w:numPr>
          <w:ilvl w:val="0"/>
          <w:numId w:val="1"/>
        </w:numPr>
        <w:rPr>
          <w:b/>
        </w:rPr>
      </w:pPr>
      <w:r w:rsidRPr="00F8564F">
        <w:rPr>
          <w:b/>
        </w:rPr>
        <w:t>Ángulo que forman 2 vectores unitarios</w:t>
      </w:r>
    </w:p>
    <w:p w14:paraId="38D0D432" w14:textId="77777777" w:rsidR="00B368F1" w:rsidRDefault="00B368F1" w:rsidP="00B368F1">
      <w:pPr>
        <w:ind w:left="708"/>
      </w:pPr>
      <w:r>
        <w:t>Función: phi_3D_2uv_angle</w:t>
      </w:r>
    </w:p>
    <w:p w14:paraId="3E69436D" w14:textId="137BE437" w:rsidR="00B368F1" w:rsidRDefault="00B368F1" w:rsidP="00B368F1">
      <w:pPr>
        <w:ind w:left="708"/>
      </w:pPr>
      <w:r>
        <w:t>Número de ecuaciones: 1</w:t>
      </w:r>
    </w:p>
    <w:p w14:paraId="674C8E74" w14:textId="77777777" w:rsidR="00B368F1" w:rsidRDefault="00B368F1" w:rsidP="00B368F1">
      <w:pPr>
        <w:ind w:left="708"/>
      </w:pPr>
      <w:r>
        <w:t>Entradas: p,q,c</w:t>
      </w:r>
    </w:p>
    <w:p w14:paraId="7F01DA85" w14:textId="77777777" w:rsidR="00B368F1" w:rsidRPr="005F60C4" w:rsidRDefault="00B368F1" w:rsidP="00B368F1">
      <w:pPr>
        <w:ind w:left="708"/>
      </w:pPr>
      <w:r>
        <w:t>p=</w:t>
      </w:r>
      <w:r w:rsidRPr="005F60C4">
        <w:t xml:space="preserve"> [nu1x nu1y nu1z nu2x nu2y nu2z theta]</w:t>
      </w:r>
    </w:p>
    <w:p w14:paraId="05290D1E" w14:textId="77777777" w:rsidR="00B368F1" w:rsidRDefault="00B368F1" w:rsidP="00B368F1">
      <w:pPr>
        <w:ind w:left="708"/>
      </w:pPr>
      <w:r>
        <w:t>Ecuaciones:</w:t>
      </w:r>
    </w:p>
    <w:p w14:paraId="12E8E17D" w14:textId="62CA7CD4" w:rsidR="00B368F1" w:rsidRDefault="000D0EC3" w:rsidP="00B368F1">
      <w:pPr>
        <w:ind w:left="708"/>
      </w:pPr>
      <w:r>
        <w:pict w14:anchorId="3BD6F1E2">
          <v:shape id="_x0000_i1032" type="#_x0000_t75" style="width:424.55pt;height:84.25pt">
            <v:imagedata r:id="rId20" o:title="2uv_angle"/>
          </v:shape>
        </w:pict>
      </w:r>
    </w:p>
    <w:p w14:paraId="0B1F249F" w14:textId="77777777" w:rsidR="00B368F1" w:rsidRDefault="00B368F1" w:rsidP="00B368F1">
      <w:pPr>
        <w:ind w:left="708"/>
      </w:pPr>
    </w:p>
    <w:p w14:paraId="44CCA1AE" w14:textId="77777777" w:rsidR="00B368F1" w:rsidRDefault="00B368F1" w:rsidP="00B368F1">
      <w:pPr>
        <w:ind w:left="708"/>
      </w:pPr>
      <w:r>
        <w:t>Jacobiano: jacphi_3D_2uv_angle(p,q,c)</w:t>
      </w:r>
    </w:p>
    <w:p w14:paraId="796379B5" w14:textId="2DD9D429" w:rsidR="00B368F1" w:rsidRDefault="00B368F1" w:rsidP="00B368F1">
      <w:pPr>
        <w:ind w:left="708"/>
      </w:pPr>
      <w:r>
        <w:t>Derivada del jacobiano respecto del tiempo: djacphi_3D_2uv_angle(p,q,dq</w:t>
      </w:r>
      <w:r w:rsidR="004E7C14">
        <w:t>,c</w:t>
      </w:r>
      <w:r>
        <w:t>)</w:t>
      </w:r>
    </w:p>
    <w:p w14:paraId="78410B5D" w14:textId="77777777" w:rsidR="00B368F1" w:rsidRDefault="00B368F1" w:rsidP="00B368F1">
      <w:pPr>
        <w:ind w:left="708"/>
      </w:pPr>
    </w:p>
    <w:p w14:paraId="725DDD4D" w14:textId="77777777" w:rsidR="00B368F1" w:rsidRPr="00F8564F" w:rsidRDefault="00B368F1" w:rsidP="00B368F1">
      <w:pPr>
        <w:pStyle w:val="Prrafodelista"/>
        <w:numPr>
          <w:ilvl w:val="0"/>
          <w:numId w:val="1"/>
        </w:numPr>
        <w:rPr>
          <w:b/>
        </w:rPr>
      </w:pPr>
      <w:r w:rsidRPr="00F8564F">
        <w:rPr>
          <w:b/>
        </w:rPr>
        <w:t>Dos vectores unitarios paralelos</w:t>
      </w:r>
    </w:p>
    <w:p w14:paraId="15FFD02E" w14:textId="77777777" w:rsidR="00B368F1" w:rsidRDefault="00B368F1" w:rsidP="00B368F1">
      <w:pPr>
        <w:ind w:left="708"/>
      </w:pPr>
      <w:r>
        <w:t>Función: phi_3D_2puv</w:t>
      </w:r>
    </w:p>
    <w:p w14:paraId="11E23C45" w14:textId="77777777" w:rsidR="00B368F1" w:rsidRDefault="00B368F1" w:rsidP="00B368F1">
      <w:pPr>
        <w:ind w:left="708"/>
      </w:pPr>
      <w:r>
        <w:t>Número de ecuaciones: 2 (+1 redundante)</w:t>
      </w:r>
    </w:p>
    <w:p w14:paraId="2F2EE874" w14:textId="77777777" w:rsidR="00B368F1" w:rsidRDefault="00B368F1" w:rsidP="00B368F1">
      <w:pPr>
        <w:ind w:left="708"/>
      </w:pPr>
      <w:r>
        <w:t>Entradas: p,q,c</w:t>
      </w:r>
    </w:p>
    <w:p w14:paraId="35986543" w14:textId="77777777" w:rsidR="00B368F1" w:rsidRPr="005F60C4" w:rsidRDefault="00B368F1" w:rsidP="00B368F1">
      <w:pPr>
        <w:ind w:left="708"/>
      </w:pPr>
      <w:r>
        <w:t>p=</w:t>
      </w:r>
      <w:r w:rsidRPr="005F60C4">
        <w:t xml:space="preserve"> [nu1x nu1y nu1z nu2x nu2y nu2z]</w:t>
      </w:r>
    </w:p>
    <w:p w14:paraId="32717AE1" w14:textId="77777777" w:rsidR="00B368F1" w:rsidRDefault="00B368F1" w:rsidP="00B368F1">
      <w:pPr>
        <w:ind w:left="708"/>
      </w:pPr>
      <w:r>
        <w:t>Ecuaciones:</w:t>
      </w:r>
    </w:p>
    <w:p w14:paraId="4683E4C7" w14:textId="5E35D335" w:rsidR="00B368F1" w:rsidRDefault="000D0EC3" w:rsidP="00B368F1">
      <w:pPr>
        <w:ind w:left="360" w:firstLine="348"/>
      </w:pPr>
      <w:r>
        <w:pict w14:anchorId="21385140">
          <v:shape id="_x0000_i1033" type="#_x0000_t75" style="width:425.2pt;height:103.25pt">
            <v:imagedata r:id="rId21" o:title="2pv"/>
          </v:shape>
        </w:pict>
      </w:r>
    </w:p>
    <w:p w14:paraId="4CEC745E" w14:textId="77777777" w:rsidR="00B368F1" w:rsidRDefault="00B368F1" w:rsidP="00B368F1">
      <w:pPr>
        <w:ind w:left="360" w:firstLine="348"/>
      </w:pPr>
    </w:p>
    <w:p w14:paraId="26391E54" w14:textId="77777777" w:rsidR="00B368F1" w:rsidRDefault="00B368F1" w:rsidP="00B368F1">
      <w:pPr>
        <w:ind w:left="708"/>
      </w:pPr>
      <w:r>
        <w:t>Jacobiano: jacphi_3D_2puv(p,q,c)</w:t>
      </w:r>
    </w:p>
    <w:p w14:paraId="784D50BB" w14:textId="2D534BA8" w:rsidR="00B368F1" w:rsidRDefault="00B368F1" w:rsidP="00B368F1">
      <w:pPr>
        <w:ind w:left="708"/>
      </w:pPr>
      <w:r>
        <w:lastRenderedPageBreak/>
        <w:t>Derivada del jacobiano respecto del tiempo: djacphi_3D_2puv(p,q,dq</w:t>
      </w:r>
      <w:r w:rsidR="004E7C14">
        <w:t>,c</w:t>
      </w:r>
      <w:r>
        <w:t>)</w:t>
      </w:r>
    </w:p>
    <w:p w14:paraId="491F1C6E" w14:textId="77777777" w:rsidR="00B368F1" w:rsidRDefault="00B368F1" w:rsidP="00B368F1">
      <w:pPr>
        <w:ind w:left="360"/>
      </w:pPr>
    </w:p>
    <w:p w14:paraId="49928399" w14:textId="77777777" w:rsidR="00B368F1" w:rsidRPr="00F8564F" w:rsidRDefault="00B368F1" w:rsidP="00B368F1">
      <w:pPr>
        <w:pStyle w:val="Prrafodelista"/>
        <w:numPr>
          <w:ilvl w:val="0"/>
          <w:numId w:val="1"/>
        </w:numPr>
        <w:rPr>
          <w:b/>
        </w:rPr>
      </w:pPr>
      <w:r w:rsidRPr="00F8564F">
        <w:rPr>
          <w:b/>
        </w:rPr>
        <w:t>1 punto alineado con un vector unitario</w:t>
      </w:r>
    </w:p>
    <w:p w14:paraId="14CF640B" w14:textId="77777777" w:rsidR="00B368F1" w:rsidRDefault="00B368F1" w:rsidP="00B368F1">
      <w:pPr>
        <w:ind w:left="708"/>
      </w:pPr>
      <w:r>
        <w:t>Función: phi_3D_1p1uv_alin</w:t>
      </w:r>
    </w:p>
    <w:p w14:paraId="733DBD34" w14:textId="77777777" w:rsidR="00B368F1" w:rsidRDefault="00B368F1" w:rsidP="00B368F1">
      <w:pPr>
        <w:ind w:left="708"/>
      </w:pPr>
      <w:r>
        <w:t>Número de ecuaciones: 3</w:t>
      </w:r>
    </w:p>
    <w:p w14:paraId="22907179" w14:textId="77777777" w:rsidR="00B368F1" w:rsidRDefault="00B368F1" w:rsidP="00B368F1">
      <w:pPr>
        <w:ind w:left="708"/>
      </w:pPr>
      <w:r>
        <w:t>Entradas: p,q,c</w:t>
      </w:r>
    </w:p>
    <w:p w14:paraId="1A5DF2EB" w14:textId="50CD00DE" w:rsidR="00B368F1" w:rsidRDefault="00B368F1" w:rsidP="00B368F1">
      <w:pPr>
        <w:ind w:left="708"/>
      </w:pPr>
      <w:r>
        <w:t>p=</w:t>
      </w:r>
      <w:r w:rsidRPr="005F60C4">
        <w:t xml:space="preserve"> [nux nuy nuz nxa nya nza nxb nyb nzb </w:t>
      </w:r>
      <w:r w:rsidR="0044175C">
        <w:t>n</w:t>
      </w:r>
      <w:r w:rsidRPr="005F60C4">
        <w:t>d]</w:t>
      </w:r>
    </w:p>
    <w:p w14:paraId="213CF18C" w14:textId="77777777" w:rsidR="00B368F1" w:rsidRDefault="00B368F1" w:rsidP="00B368F1">
      <w:pPr>
        <w:ind w:left="708"/>
      </w:pPr>
      <w:r>
        <w:t>Ecuaciones:</w:t>
      </w:r>
    </w:p>
    <w:p w14:paraId="3A0B48F9" w14:textId="4C553F13" w:rsidR="00B368F1" w:rsidRDefault="000D0EC3" w:rsidP="00B368F1">
      <w:pPr>
        <w:ind w:left="708"/>
      </w:pPr>
      <w:r>
        <w:pict w14:anchorId="10AC8723">
          <v:shape id="_x0000_i1034" type="#_x0000_t75" style="width:425.2pt;height:110.7pt">
            <v:imagedata r:id="rId22" o:title="1p1uv_alin"/>
          </v:shape>
        </w:pict>
      </w:r>
    </w:p>
    <w:p w14:paraId="5DFB4C60" w14:textId="77777777" w:rsidR="00B368F1" w:rsidRDefault="00B368F1" w:rsidP="00B368F1">
      <w:pPr>
        <w:ind w:left="708"/>
      </w:pPr>
    </w:p>
    <w:p w14:paraId="0CADE980" w14:textId="77777777" w:rsidR="00B368F1" w:rsidRDefault="00B368F1" w:rsidP="00B368F1">
      <w:pPr>
        <w:ind w:left="708"/>
      </w:pPr>
      <w:r>
        <w:t>Jacobiano: jacphi_3D_1p1uv_alin(p,q,c)</w:t>
      </w:r>
    </w:p>
    <w:p w14:paraId="06E39930" w14:textId="230273F9" w:rsidR="00B368F1" w:rsidRDefault="00B368F1" w:rsidP="00B368F1">
      <w:pPr>
        <w:ind w:left="708"/>
      </w:pPr>
      <w:r>
        <w:t>Derivada del jacobiano respecto del tiempo: djacphi_3D_1p1uv_alin(p,q,dq</w:t>
      </w:r>
      <w:r w:rsidR="004E7C14">
        <w:t>,c</w:t>
      </w:r>
      <w:r>
        <w:t>)</w:t>
      </w:r>
    </w:p>
    <w:p w14:paraId="64787710" w14:textId="77777777" w:rsidR="00B368F1" w:rsidRDefault="00B368F1" w:rsidP="00B368F1">
      <w:pPr>
        <w:ind w:left="708"/>
      </w:pPr>
    </w:p>
    <w:p w14:paraId="7C7C9C97" w14:textId="77777777" w:rsidR="00B368F1" w:rsidRPr="00F8564F" w:rsidRDefault="00B368F1" w:rsidP="00B368F1">
      <w:pPr>
        <w:pStyle w:val="Prrafodelista"/>
        <w:numPr>
          <w:ilvl w:val="0"/>
          <w:numId w:val="1"/>
        </w:numPr>
        <w:rPr>
          <w:b/>
        </w:rPr>
      </w:pPr>
      <w:r w:rsidRPr="00F8564F">
        <w:rPr>
          <w:b/>
        </w:rPr>
        <w:t xml:space="preserve">Ángulo que forman </w:t>
      </w:r>
      <w:r>
        <w:rPr>
          <w:b/>
        </w:rPr>
        <w:t>un vector unitario respecto a una base plana ortogonal y unitaria</w:t>
      </w:r>
    </w:p>
    <w:p w14:paraId="53904FC1" w14:textId="77777777" w:rsidR="00B368F1" w:rsidRDefault="00B368F1" w:rsidP="00B368F1">
      <w:pPr>
        <w:ind w:left="708"/>
      </w:pPr>
      <w:r>
        <w:t xml:space="preserve">Función: </w:t>
      </w:r>
      <w:r w:rsidRPr="00721A46">
        <w:t>phi_3D_1uv_</w:t>
      </w:r>
      <w:r>
        <w:t>basis</w:t>
      </w:r>
      <w:r w:rsidRPr="00721A46">
        <w:t>_angle</w:t>
      </w:r>
    </w:p>
    <w:p w14:paraId="6250858A" w14:textId="77777777" w:rsidR="00B368F1" w:rsidRDefault="00B368F1" w:rsidP="00B368F1">
      <w:pPr>
        <w:ind w:left="708"/>
      </w:pPr>
      <w:r>
        <w:t xml:space="preserve">Número de ecuaciones: </w:t>
      </w:r>
      <w:r w:rsidRPr="00721A46">
        <w:t>1 (+1 redundante)</w:t>
      </w:r>
    </w:p>
    <w:p w14:paraId="461FE496" w14:textId="5566A8B3" w:rsidR="00B368F1" w:rsidRDefault="00B368F1" w:rsidP="00B368F1">
      <w:pPr>
        <w:ind w:left="708"/>
      </w:pPr>
      <w:r>
        <w:t>Entradas: p,q,c</w:t>
      </w:r>
    </w:p>
    <w:p w14:paraId="50912615" w14:textId="77777777" w:rsidR="00B368F1" w:rsidRPr="005F60C4" w:rsidRDefault="00B368F1" w:rsidP="00B368F1">
      <w:pPr>
        <w:ind w:left="708"/>
      </w:pPr>
      <w:r>
        <w:t>p=</w:t>
      </w:r>
      <w:r w:rsidRPr="005F60C4">
        <w:t xml:space="preserve"> [nu1x nu1y nu1z nu2x nu2y nu2z </w:t>
      </w:r>
      <w:r>
        <w:t>nu3x nu3y nu3</w:t>
      </w:r>
      <w:r w:rsidRPr="005F60C4">
        <w:t>z theta]</w:t>
      </w:r>
    </w:p>
    <w:p w14:paraId="6B6EDA6E" w14:textId="77777777" w:rsidR="00B368F1" w:rsidRDefault="00B368F1" w:rsidP="00B368F1">
      <w:pPr>
        <w:ind w:left="708"/>
      </w:pPr>
      <w:r>
        <w:t>Ecuaciones:</w:t>
      </w:r>
    </w:p>
    <w:p w14:paraId="16BE8FE5" w14:textId="0EC04E2B" w:rsidR="00B368F1" w:rsidRDefault="000D0EC3" w:rsidP="00B368F1">
      <w:pPr>
        <w:ind w:left="708"/>
      </w:pPr>
      <w:r>
        <w:pict w14:anchorId="2FCCACA8">
          <v:shape id="_x0000_i1035" type="#_x0000_t75" style="width:425.2pt;height:93.05pt">
            <v:imagedata r:id="rId23" o:title="1uv_basis_angle"/>
          </v:shape>
        </w:pict>
      </w:r>
    </w:p>
    <w:p w14:paraId="27A30741" w14:textId="77777777" w:rsidR="00B368F1" w:rsidRDefault="00B368F1" w:rsidP="00B368F1">
      <w:pPr>
        <w:ind w:left="708"/>
      </w:pPr>
    </w:p>
    <w:p w14:paraId="345A11E5" w14:textId="77777777" w:rsidR="00B368F1" w:rsidRDefault="00B368F1" w:rsidP="00B368F1">
      <w:pPr>
        <w:ind w:left="708"/>
      </w:pPr>
      <w:r>
        <w:t>Jacobiano: jac</w:t>
      </w:r>
      <w:r w:rsidRPr="00721A46">
        <w:t>phi_3D_1uv_</w:t>
      </w:r>
      <w:r>
        <w:t>basis</w:t>
      </w:r>
      <w:r w:rsidRPr="00721A46">
        <w:t>_angle</w:t>
      </w:r>
      <w:r>
        <w:t xml:space="preserve"> (p,q,c)</w:t>
      </w:r>
    </w:p>
    <w:p w14:paraId="7E6D4A64" w14:textId="516D2EDA" w:rsidR="00B368F1" w:rsidRDefault="00B368F1" w:rsidP="00B368F1">
      <w:pPr>
        <w:ind w:left="708"/>
      </w:pPr>
      <w:r>
        <w:t>Derivada del jacobiano respecto del tiempo: djac</w:t>
      </w:r>
      <w:r w:rsidRPr="00721A46">
        <w:t>phi_3D_1uv_</w:t>
      </w:r>
      <w:r>
        <w:t>basis</w:t>
      </w:r>
      <w:r w:rsidRPr="00721A46">
        <w:t>_angle</w:t>
      </w:r>
      <w:r>
        <w:t xml:space="preserve"> (p,q,dq,c)</w:t>
      </w:r>
    </w:p>
    <w:p w14:paraId="64AB4812" w14:textId="77777777" w:rsidR="00B368F1" w:rsidRDefault="00B368F1" w:rsidP="00B368F1">
      <w:pPr>
        <w:ind w:left="708"/>
      </w:pPr>
    </w:p>
    <w:p w14:paraId="0358F2EF" w14:textId="77777777" w:rsidR="0065423D" w:rsidRPr="005B52EB" w:rsidRDefault="00E158EB" w:rsidP="0065423D">
      <w:pPr>
        <w:pStyle w:val="Prrafodelista"/>
        <w:numPr>
          <w:ilvl w:val="0"/>
          <w:numId w:val="1"/>
        </w:numPr>
        <w:rPr>
          <w:b/>
        </w:rPr>
      </w:pPr>
      <w:r w:rsidRPr="005B52EB">
        <w:rPr>
          <w:b/>
        </w:rPr>
        <w:t>Valor de coordenada</w:t>
      </w:r>
    </w:p>
    <w:p w14:paraId="066C5A00" w14:textId="77777777" w:rsidR="0065423D" w:rsidRPr="005B52EB" w:rsidRDefault="0065423D" w:rsidP="0065423D">
      <w:pPr>
        <w:ind w:left="708"/>
      </w:pPr>
      <w:r w:rsidRPr="005B52EB">
        <w:t>Función: phi_</w:t>
      </w:r>
      <w:r w:rsidR="00E158EB" w:rsidRPr="005B52EB">
        <w:t>coord</w:t>
      </w:r>
      <w:r w:rsidR="00BB1AF0" w:rsidRPr="005B52EB">
        <w:t>_t</w:t>
      </w:r>
    </w:p>
    <w:p w14:paraId="05C554B2" w14:textId="77777777" w:rsidR="0065423D" w:rsidRPr="005B52EB" w:rsidRDefault="0065423D" w:rsidP="0065423D">
      <w:pPr>
        <w:ind w:left="708"/>
      </w:pPr>
      <w:r w:rsidRPr="005B52EB">
        <w:t>Número de</w:t>
      </w:r>
      <w:r w:rsidR="00E158EB" w:rsidRPr="005B52EB">
        <w:t xml:space="preserve"> ecuaciones: 1</w:t>
      </w:r>
    </w:p>
    <w:p w14:paraId="7E4EE7F5" w14:textId="77777777" w:rsidR="00F66EBC" w:rsidRPr="005B52EB" w:rsidRDefault="00E158EB" w:rsidP="00F66EBC">
      <w:pPr>
        <w:ind w:left="708"/>
      </w:pPr>
      <w:r w:rsidRPr="005B52EB">
        <w:t>Entradas: p,q,</w:t>
      </w:r>
      <w:r w:rsidR="009B6EC1" w:rsidRPr="005B52EB">
        <w:t>fun,</w:t>
      </w:r>
      <w:r w:rsidR="00BB1AF0" w:rsidRPr="005B52EB">
        <w:t>t</w:t>
      </w:r>
    </w:p>
    <w:p w14:paraId="3425A428" w14:textId="77777777" w:rsidR="0009716D" w:rsidRPr="005B52EB" w:rsidRDefault="00F66EBC" w:rsidP="001161D7">
      <w:pPr>
        <w:ind w:left="708"/>
      </w:pPr>
      <w:r w:rsidRPr="005B52EB">
        <w:t>p=</w:t>
      </w:r>
      <w:r w:rsidR="00E158EB" w:rsidRPr="005B52EB">
        <w:t xml:space="preserve"> [ncoord</w:t>
      </w:r>
      <w:r w:rsidR="0009716D" w:rsidRPr="005B52EB">
        <w:t>]</w:t>
      </w:r>
    </w:p>
    <w:p w14:paraId="231759A4" w14:textId="322CF4B7" w:rsidR="00A82EC3" w:rsidRDefault="00A82EC3" w:rsidP="00A82EC3">
      <w:pPr>
        <w:ind w:left="708"/>
      </w:pPr>
      <w:r w:rsidRPr="005B52EB">
        <w:t>Ecuaciones:</w:t>
      </w:r>
    </w:p>
    <w:p w14:paraId="51D6AA84" w14:textId="77777777" w:rsidR="0065423D" w:rsidRPr="005B52EB" w:rsidRDefault="00BB1AF0" w:rsidP="00A82EC3">
      <w:pPr>
        <w:ind w:left="360" w:firstLine="348"/>
      </w:pPr>
      <w:r w:rsidRPr="005B52EB">
        <w:rPr>
          <w:position w:val="-14"/>
        </w:rPr>
        <w:object w:dxaOrig="1280" w:dyaOrig="400" w14:anchorId="12EC8F0C">
          <v:shape id="_x0000_i1036" type="#_x0000_t75" style="width:63.85pt;height:19pt" o:ole="">
            <v:imagedata r:id="rId24" o:title=""/>
          </v:shape>
          <o:OLEObject Type="Embed" ProgID="Equation.DSMT4" ShapeID="_x0000_i1036" DrawAspect="Content" ObjectID="_1707820581" r:id="rId25"/>
        </w:object>
      </w:r>
    </w:p>
    <w:p w14:paraId="33585DCD" w14:textId="77777777" w:rsidR="00A82EC3" w:rsidRPr="005B52EB" w:rsidRDefault="00A82EC3" w:rsidP="00A82EC3">
      <w:pPr>
        <w:ind w:left="360" w:firstLine="348"/>
      </w:pPr>
    </w:p>
    <w:p w14:paraId="60133EC3" w14:textId="77777777" w:rsidR="00B6256A" w:rsidRPr="005B52EB" w:rsidRDefault="00B6256A" w:rsidP="00B6256A">
      <w:pPr>
        <w:ind w:left="708"/>
      </w:pPr>
      <w:r w:rsidRPr="005B52EB">
        <w:t>Jacobiano: jacphi_</w:t>
      </w:r>
      <w:r w:rsidR="00E158EB" w:rsidRPr="005B52EB">
        <w:t>coord</w:t>
      </w:r>
      <w:r w:rsidR="00BB1AF0" w:rsidRPr="005B52EB">
        <w:t>_t</w:t>
      </w:r>
      <w:r w:rsidR="001F3145" w:rsidRPr="005B52EB">
        <w:t>(p,q</w:t>
      </w:r>
      <w:r w:rsidR="00BB1AF0" w:rsidRPr="005B52EB">
        <w:t>,</w:t>
      </w:r>
      <w:r w:rsidR="009B6EC1" w:rsidRPr="005B52EB">
        <w:t>fun,</w:t>
      </w:r>
      <w:r w:rsidR="00BB1AF0" w:rsidRPr="005B52EB">
        <w:t>t</w:t>
      </w:r>
      <w:r w:rsidR="00E35D5C" w:rsidRPr="005B52EB">
        <w:t>)</w:t>
      </w:r>
    </w:p>
    <w:p w14:paraId="5D5BAF02" w14:textId="362D7869" w:rsidR="0065423D" w:rsidRDefault="00B6256A" w:rsidP="009A5FDA">
      <w:pPr>
        <w:ind w:left="708"/>
      </w:pPr>
      <w:r w:rsidRPr="005B52EB">
        <w:t>Derivada del jacobiano respecto del tiempo: djacphi_</w:t>
      </w:r>
      <w:r w:rsidR="00BB1AF0" w:rsidRPr="005B52EB">
        <w:t>coo</w:t>
      </w:r>
      <w:r w:rsidR="00E158EB" w:rsidRPr="005B52EB">
        <w:t>rd</w:t>
      </w:r>
      <w:r w:rsidR="00BB1AF0" w:rsidRPr="005B52EB">
        <w:t>_t</w:t>
      </w:r>
      <w:r w:rsidR="00873602" w:rsidRPr="005B52EB">
        <w:t>(</w:t>
      </w:r>
      <w:r w:rsidR="00BB1AF0" w:rsidRPr="005B52EB">
        <w:t>p,</w:t>
      </w:r>
      <w:r w:rsidR="00873602" w:rsidRPr="005B52EB">
        <w:t>q</w:t>
      </w:r>
      <w:r w:rsidR="00BB1AF0" w:rsidRPr="005B52EB">
        <w:t>,</w:t>
      </w:r>
      <w:r w:rsidR="009B6EC1" w:rsidRPr="005B52EB">
        <w:t>dq,fun,</w:t>
      </w:r>
      <w:r w:rsidR="00BB1AF0" w:rsidRPr="005B52EB">
        <w:t>t</w:t>
      </w:r>
      <w:r w:rsidR="00E35D5C" w:rsidRPr="005B52EB">
        <w:t>)</w:t>
      </w:r>
    </w:p>
    <w:p w14:paraId="09712166" w14:textId="16273771" w:rsidR="00902004" w:rsidRDefault="00902004" w:rsidP="009A5FDA">
      <w:pPr>
        <w:ind w:left="708"/>
      </w:pPr>
    </w:p>
    <w:p w14:paraId="6E7C9D90" w14:textId="23B8A071" w:rsidR="00E97F2D" w:rsidRPr="00F8564F" w:rsidRDefault="00E97F2D" w:rsidP="00E97F2D">
      <w:pPr>
        <w:pStyle w:val="Prrafodelista"/>
        <w:numPr>
          <w:ilvl w:val="0"/>
          <w:numId w:val="1"/>
        </w:numPr>
        <w:rPr>
          <w:b/>
        </w:rPr>
      </w:pPr>
      <w:r>
        <w:rPr>
          <w:b/>
        </w:rPr>
        <w:t>Distancia constante entre 2 puntos</w:t>
      </w:r>
    </w:p>
    <w:p w14:paraId="3DB5914D" w14:textId="5E61F047" w:rsidR="00E97F2D" w:rsidRDefault="00E97F2D" w:rsidP="00E97F2D">
      <w:pPr>
        <w:ind w:left="708"/>
      </w:pPr>
      <w:r>
        <w:t xml:space="preserve">Función: </w:t>
      </w:r>
      <w:r w:rsidRPr="00721A46">
        <w:t>phi_3D_</w:t>
      </w:r>
      <w:r>
        <w:t>rs_2p</w:t>
      </w:r>
    </w:p>
    <w:p w14:paraId="799417B4" w14:textId="6B8FAC25" w:rsidR="00E97F2D" w:rsidRDefault="00E97F2D" w:rsidP="00E97F2D">
      <w:pPr>
        <w:ind w:left="708"/>
      </w:pPr>
      <w:r>
        <w:t xml:space="preserve">Número de ecuaciones: </w:t>
      </w:r>
      <w:r w:rsidRPr="00721A46">
        <w:t>1</w:t>
      </w:r>
    </w:p>
    <w:p w14:paraId="415E4156" w14:textId="77777777" w:rsidR="00E97F2D" w:rsidRDefault="00E97F2D" w:rsidP="00E97F2D">
      <w:pPr>
        <w:ind w:left="708"/>
      </w:pPr>
      <w:r>
        <w:t>Entradas: p,q,c</w:t>
      </w:r>
    </w:p>
    <w:p w14:paraId="57FD5E47" w14:textId="0BF3F6EB" w:rsidR="00E97F2D" w:rsidRPr="005F60C4" w:rsidRDefault="00E97F2D" w:rsidP="00E97F2D">
      <w:pPr>
        <w:ind w:left="708"/>
      </w:pPr>
      <w:r>
        <w:t>p=</w:t>
      </w:r>
      <w:r w:rsidRPr="005F60C4">
        <w:t xml:space="preserve"> [nxa nya nza nxb nyb nzb</w:t>
      </w:r>
      <w:r w:rsidR="00834917">
        <w:t xml:space="preserve"> nLab</w:t>
      </w:r>
      <w:r w:rsidRPr="005F60C4">
        <w:t>]</w:t>
      </w:r>
    </w:p>
    <w:p w14:paraId="2E16A20F" w14:textId="77777777" w:rsidR="00E97F2D" w:rsidRDefault="00E97F2D" w:rsidP="00E97F2D">
      <w:pPr>
        <w:ind w:left="708"/>
      </w:pPr>
      <w:r>
        <w:t>Ecuaciones:</w:t>
      </w:r>
    </w:p>
    <w:p w14:paraId="3553F23D" w14:textId="5BF6734C" w:rsidR="00E97F2D" w:rsidRDefault="00E97F2D" w:rsidP="00E97F2D">
      <w:pPr>
        <w:ind w:left="708"/>
      </w:pPr>
      <w:r>
        <w:rPr>
          <w:noProof/>
        </w:rPr>
        <w:drawing>
          <wp:inline distT="0" distB="0" distL="0" distR="0" wp14:anchorId="18B2092C" wp14:editId="5EC27A7A">
            <wp:extent cx="5400040" cy="1151890"/>
            <wp:effectExtent l="0" t="0" r="0" b="0"/>
            <wp:docPr id="1" name="Imagen 1" descr="Gráfico&#10;&#10;Descripción generada automáticamente con confianza baj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n 1" descr="Gráfico&#10;&#10;Descripción generada automáticamente con confianza baja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0F15D" w14:textId="77777777" w:rsidR="00E97F2D" w:rsidRDefault="00E97F2D" w:rsidP="00E97F2D">
      <w:pPr>
        <w:ind w:left="708"/>
      </w:pPr>
    </w:p>
    <w:p w14:paraId="1DB86982" w14:textId="35422071" w:rsidR="00E97F2D" w:rsidRDefault="00E97F2D" w:rsidP="00E97F2D">
      <w:pPr>
        <w:ind w:left="708"/>
      </w:pPr>
      <w:r>
        <w:t>Jacobiano: jac</w:t>
      </w:r>
      <w:r w:rsidRPr="00721A46">
        <w:t>phi_3D_</w:t>
      </w:r>
      <w:r w:rsidRPr="00E97F2D">
        <w:t xml:space="preserve"> </w:t>
      </w:r>
      <w:r>
        <w:t>rs_2p</w:t>
      </w:r>
      <w:r>
        <w:t xml:space="preserve"> </w:t>
      </w:r>
      <w:r>
        <w:t>(p,q,c)</w:t>
      </w:r>
    </w:p>
    <w:p w14:paraId="46B46948" w14:textId="22044A1A" w:rsidR="00E97F2D" w:rsidRDefault="00E97F2D" w:rsidP="00E97F2D">
      <w:pPr>
        <w:ind w:left="708"/>
      </w:pPr>
      <w:r>
        <w:t>Derivada del jacobiano respecto del tiempo: djac</w:t>
      </w:r>
      <w:r w:rsidRPr="00721A46">
        <w:t>phi_3D_</w:t>
      </w:r>
      <w:r w:rsidRPr="00E97F2D">
        <w:t xml:space="preserve"> </w:t>
      </w:r>
      <w:r>
        <w:t>rs_2p</w:t>
      </w:r>
      <w:r>
        <w:t xml:space="preserve"> </w:t>
      </w:r>
      <w:r>
        <w:t>(p,q,dq,c)</w:t>
      </w:r>
    </w:p>
    <w:p w14:paraId="7986B307" w14:textId="77777777" w:rsidR="00E97F2D" w:rsidRDefault="00E97F2D" w:rsidP="009A5FDA">
      <w:pPr>
        <w:ind w:left="708"/>
      </w:pPr>
    </w:p>
    <w:sectPr w:rsidR="00E97F2D">
      <w:headerReference w:type="default" r:id="rId27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4E21D6" w14:textId="77777777" w:rsidR="000840DD" w:rsidRDefault="000840DD" w:rsidP="00EB5BDE">
      <w:pPr>
        <w:spacing w:after="0" w:line="240" w:lineRule="auto"/>
      </w:pPr>
      <w:r>
        <w:separator/>
      </w:r>
    </w:p>
  </w:endnote>
  <w:endnote w:type="continuationSeparator" w:id="0">
    <w:p w14:paraId="60037C3A" w14:textId="77777777" w:rsidR="000840DD" w:rsidRDefault="000840DD" w:rsidP="00EB5B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B05C1C" w14:textId="77777777" w:rsidR="000840DD" w:rsidRDefault="000840DD" w:rsidP="00EB5BDE">
      <w:pPr>
        <w:spacing w:after="0" w:line="240" w:lineRule="auto"/>
      </w:pPr>
      <w:r>
        <w:separator/>
      </w:r>
    </w:p>
  </w:footnote>
  <w:footnote w:type="continuationSeparator" w:id="0">
    <w:p w14:paraId="0871760F" w14:textId="77777777" w:rsidR="000840DD" w:rsidRDefault="000840DD" w:rsidP="00EB5B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0180A4" w14:textId="77777777" w:rsidR="00EB5BDE" w:rsidRDefault="00EB5BDE" w:rsidP="00EB5BDE">
    <w:pPr>
      <w:pStyle w:val="Encabezado"/>
      <w:tabs>
        <w:tab w:val="clear" w:pos="8504"/>
        <w:tab w:val="right" w:pos="9180"/>
      </w:tabs>
      <w:ind w:right="-676"/>
    </w:pPr>
    <w:r>
      <w:rPr>
        <w:b/>
        <w:i/>
        <w:u w:val="single"/>
      </w:rPr>
      <w:t>Síntesis y Simulación de Mecanismos                                                                      MIM-EU4M</w:t>
    </w:r>
  </w:p>
  <w:p w14:paraId="3EB1004D" w14:textId="77777777" w:rsidR="00EB5BDE" w:rsidRDefault="00EB5BDE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C119B5"/>
    <w:multiLevelType w:val="hybridMultilevel"/>
    <w:tmpl w:val="640ECA3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A2A32"/>
    <w:rsid w:val="000067BD"/>
    <w:rsid w:val="000163EC"/>
    <w:rsid w:val="00031FDA"/>
    <w:rsid w:val="000705CC"/>
    <w:rsid w:val="000745A0"/>
    <w:rsid w:val="000840DD"/>
    <w:rsid w:val="000915FD"/>
    <w:rsid w:val="0009716D"/>
    <w:rsid w:val="000A097B"/>
    <w:rsid w:val="000A1DF7"/>
    <w:rsid w:val="000A46DF"/>
    <w:rsid w:val="000C0F80"/>
    <w:rsid w:val="000C2471"/>
    <w:rsid w:val="000D0EC3"/>
    <w:rsid w:val="000F0855"/>
    <w:rsid w:val="00106284"/>
    <w:rsid w:val="001161D7"/>
    <w:rsid w:val="00124C0F"/>
    <w:rsid w:val="00132CAB"/>
    <w:rsid w:val="00161F18"/>
    <w:rsid w:val="001878BC"/>
    <w:rsid w:val="001B4A74"/>
    <w:rsid w:val="001F270F"/>
    <w:rsid w:val="001F3145"/>
    <w:rsid w:val="00215D45"/>
    <w:rsid w:val="00216B8C"/>
    <w:rsid w:val="00236094"/>
    <w:rsid w:val="0024287F"/>
    <w:rsid w:val="00310857"/>
    <w:rsid w:val="0032016B"/>
    <w:rsid w:val="003A2D24"/>
    <w:rsid w:val="003A3047"/>
    <w:rsid w:val="003D3719"/>
    <w:rsid w:val="003E0988"/>
    <w:rsid w:val="00404A0C"/>
    <w:rsid w:val="0042505E"/>
    <w:rsid w:val="0044175C"/>
    <w:rsid w:val="00451DA0"/>
    <w:rsid w:val="004A2A32"/>
    <w:rsid w:val="004A4FB2"/>
    <w:rsid w:val="004B05C6"/>
    <w:rsid w:val="004B7D7A"/>
    <w:rsid w:val="004E7C14"/>
    <w:rsid w:val="00510943"/>
    <w:rsid w:val="00517D6A"/>
    <w:rsid w:val="005438A8"/>
    <w:rsid w:val="00586EBB"/>
    <w:rsid w:val="00596532"/>
    <w:rsid w:val="005A119D"/>
    <w:rsid w:val="005B52EB"/>
    <w:rsid w:val="005B7F30"/>
    <w:rsid w:val="005D13CD"/>
    <w:rsid w:val="005D5F7C"/>
    <w:rsid w:val="005F60C4"/>
    <w:rsid w:val="00605586"/>
    <w:rsid w:val="006139D6"/>
    <w:rsid w:val="00651E79"/>
    <w:rsid w:val="0065423D"/>
    <w:rsid w:val="00673E51"/>
    <w:rsid w:val="006745A9"/>
    <w:rsid w:val="00684F6D"/>
    <w:rsid w:val="0069148B"/>
    <w:rsid w:val="00693E0E"/>
    <w:rsid w:val="006A7C3B"/>
    <w:rsid w:val="006D5420"/>
    <w:rsid w:val="006E00AB"/>
    <w:rsid w:val="006E0C29"/>
    <w:rsid w:val="006F7146"/>
    <w:rsid w:val="007049EE"/>
    <w:rsid w:val="00705A2F"/>
    <w:rsid w:val="007110AE"/>
    <w:rsid w:val="00721A46"/>
    <w:rsid w:val="00723D78"/>
    <w:rsid w:val="00730614"/>
    <w:rsid w:val="0073149D"/>
    <w:rsid w:val="00752913"/>
    <w:rsid w:val="007746BD"/>
    <w:rsid w:val="007B278D"/>
    <w:rsid w:val="007C01DB"/>
    <w:rsid w:val="007C3412"/>
    <w:rsid w:val="00832675"/>
    <w:rsid w:val="00834917"/>
    <w:rsid w:val="00837E27"/>
    <w:rsid w:val="008565A5"/>
    <w:rsid w:val="00873602"/>
    <w:rsid w:val="00873B3B"/>
    <w:rsid w:val="0088147F"/>
    <w:rsid w:val="00886D67"/>
    <w:rsid w:val="008C0769"/>
    <w:rsid w:val="008E30B3"/>
    <w:rsid w:val="00902004"/>
    <w:rsid w:val="0090589C"/>
    <w:rsid w:val="00944326"/>
    <w:rsid w:val="0094494B"/>
    <w:rsid w:val="0098025D"/>
    <w:rsid w:val="00994D41"/>
    <w:rsid w:val="009968C2"/>
    <w:rsid w:val="009A5FDA"/>
    <w:rsid w:val="009B6EC1"/>
    <w:rsid w:val="009B7C7E"/>
    <w:rsid w:val="009C5A5A"/>
    <w:rsid w:val="009D6325"/>
    <w:rsid w:val="009E6516"/>
    <w:rsid w:val="009F3115"/>
    <w:rsid w:val="009F5EF2"/>
    <w:rsid w:val="00A02426"/>
    <w:rsid w:val="00A104F5"/>
    <w:rsid w:val="00A14CDA"/>
    <w:rsid w:val="00A47603"/>
    <w:rsid w:val="00A50F3C"/>
    <w:rsid w:val="00A71782"/>
    <w:rsid w:val="00A72C9B"/>
    <w:rsid w:val="00A82EC3"/>
    <w:rsid w:val="00A91976"/>
    <w:rsid w:val="00AB0A8E"/>
    <w:rsid w:val="00AE295B"/>
    <w:rsid w:val="00AE67E4"/>
    <w:rsid w:val="00AF2F18"/>
    <w:rsid w:val="00AF4D7F"/>
    <w:rsid w:val="00B0100E"/>
    <w:rsid w:val="00B0510D"/>
    <w:rsid w:val="00B07F9B"/>
    <w:rsid w:val="00B12440"/>
    <w:rsid w:val="00B259CF"/>
    <w:rsid w:val="00B26E6C"/>
    <w:rsid w:val="00B368F1"/>
    <w:rsid w:val="00B45567"/>
    <w:rsid w:val="00B60CCE"/>
    <w:rsid w:val="00B6256A"/>
    <w:rsid w:val="00B71366"/>
    <w:rsid w:val="00BA3687"/>
    <w:rsid w:val="00BB1AF0"/>
    <w:rsid w:val="00BB2780"/>
    <w:rsid w:val="00BC73EA"/>
    <w:rsid w:val="00BE6089"/>
    <w:rsid w:val="00C032E7"/>
    <w:rsid w:val="00C1350D"/>
    <w:rsid w:val="00C570DD"/>
    <w:rsid w:val="00C709DB"/>
    <w:rsid w:val="00C91341"/>
    <w:rsid w:val="00CA15FC"/>
    <w:rsid w:val="00CA312B"/>
    <w:rsid w:val="00CB255A"/>
    <w:rsid w:val="00CB3121"/>
    <w:rsid w:val="00CC4841"/>
    <w:rsid w:val="00CE1B9E"/>
    <w:rsid w:val="00D00AC3"/>
    <w:rsid w:val="00D01538"/>
    <w:rsid w:val="00D03F52"/>
    <w:rsid w:val="00D147D0"/>
    <w:rsid w:val="00D21BCB"/>
    <w:rsid w:val="00D229F4"/>
    <w:rsid w:val="00D52631"/>
    <w:rsid w:val="00D66B61"/>
    <w:rsid w:val="00DD3A13"/>
    <w:rsid w:val="00DF42C2"/>
    <w:rsid w:val="00E158EB"/>
    <w:rsid w:val="00E22CC5"/>
    <w:rsid w:val="00E309A2"/>
    <w:rsid w:val="00E35D5C"/>
    <w:rsid w:val="00E56D76"/>
    <w:rsid w:val="00E66419"/>
    <w:rsid w:val="00E71DA0"/>
    <w:rsid w:val="00E97F2D"/>
    <w:rsid w:val="00EB5BDE"/>
    <w:rsid w:val="00EB649F"/>
    <w:rsid w:val="00EC12DA"/>
    <w:rsid w:val="00ED093C"/>
    <w:rsid w:val="00ED2A5D"/>
    <w:rsid w:val="00F044D7"/>
    <w:rsid w:val="00F122FF"/>
    <w:rsid w:val="00F45513"/>
    <w:rsid w:val="00F66EBC"/>
    <w:rsid w:val="00F83CF3"/>
    <w:rsid w:val="00F8564F"/>
    <w:rsid w:val="00FA2668"/>
    <w:rsid w:val="00FD1E83"/>
    <w:rsid w:val="00FD5E21"/>
    <w:rsid w:val="00FF3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CC8151"/>
  <w15:chartTrackingRefBased/>
  <w15:docId w15:val="{E684AE1D-7B9D-4E13-8D0C-0D9EF23710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5423D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EB5BD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EB5BDE"/>
  </w:style>
  <w:style w:type="paragraph" w:styleId="Piedepgina">
    <w:name w:val="footer"/>
    <w:basedOn w:val="Normal"/>
    <w:link w:val="PiedepginaCar"/>
    <w:uiPriority w:val="99"/>
    <w:unhideWhenUsed/>
    <w:rsid w:val="00EB5BD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EB5B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jpe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jpeg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0.jpeg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913496-CA44-4A50-B444-E5392F8038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39</TotalTime>
  <Pages>5</Pages>
  <Words>631</Words>
  <Characters>3471</Characters>
  <Application>Microsoft Office Word</Application>
  <DocSecurity>0</DocSecurity>
  <Lines>28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 de Windows</dc:creator>
  <cp:keywords/>
  <dc:description/>
  <cp:lastModifiedBy>ALVARO NORIEGA GONZALEZ</cp:lastModifiedBy>
  <cp:revision>215</cp:revision>
  <dcterms:created xsi:type="dcterms:W3CDTF">2018-10-26T08:48:00Z</dcterms:created>
  <dcterms:modified xsi:type="dcterms:W3CDTF">2022-03-03T12:50:00Z</dcterms:modified>
</cp:coreProperties>
</file>